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1091" r:id="rId2"/>
    <p:sldId id="1105" r:id="rId3"/>
    <p:sldId id="1092" r:id="rId4"/>
    <p:sldId id="1093" r:id="rId5"/>
    <p:sldId id="1095" r:id="rId6"/>
    <p:sldId id="1097" r:id="rId7"/>
    <p:sldId id="1098" r:id="rId8"/>
    <p:sldId id="1102" r:id="rId9"/>
    <p:sldId id="1099" r:id="rId10"/>
    <p:sldId id="1100" r:id="rId11"/>
    <p:sldId id="1101" r:id="rId12"/>
    <p:sldId id="1103" r:id="rId13"/>
    <p:sldId id="1106" r:id="rId14"/>
    <p:sldId id="1111" r:id="rId15"/>
    <p:sldId id="1110" r:id="rId16"/>
    <p:sldId id="1112" r:id="rId17"/>
    <p:sldId id="1113" r:id="rId18"/>
    <p:sldId id="1117" r:id="rId19"/>
    <p:sldId id="1121" r:id="rId20"/>
    <p:sldId id="1123" r:id="rId21"/>
    <p:sldId id="1122" r:id="rId22"/>
    <p:sldId id="1115" r:id="rId23"/>
    <p:sldId id="1124" r:id="rId24"/>
    <p:sldId id="1086" r:id="rId25"/>
  </p:sldIdLst>
  <p:sldSz cx="9144000" cy="6858000" type="screen4x3"/>
  <p:notesSz cx="6858000" cy="9144000"/>
  <p:defaultTextStyle>
    <a:defPPr>
      <a:defRPr lang="en-MY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+vMU8BZLVZxSPBYeyp4yqg==" hashData="+HCCyxe1zxk8o5iC/TJq+Ik5vJQ="/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  <a:srgbClr val="FF33CC"/>
    <a:srgbClr val="33CC33"/>
    <a:srgbClr val="66008A"/>
    <a:srgbClr val="808080"/>
    <a:srgbClr val="680068"/>
    <a:srgbClr val="66FF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1" autoAdjust="0"/>
    <p:restoredTop sz="94538" autoAdjust="0"/>
  </p:normalViewPr>
  <p:slideViewPr>
    <p:cSldViewPr snapToGrid="0" snapToObjects="1">
      <p:cViewPr varScale="1">
        <p:scale>
          <a:sx n="38" d="100"/>
          <a:sy n="38" d="100"/>
        </p:scale>
        <p:origin x="-114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1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21062992126018"/>
          <c:y val="5.1400554097404488E-2"/>
          <c:w val="0.82956014873140693"/>
          <c:h val="0.73298185552892958"/>
        </c:manualLayout>
      </c:layout>
      <c:scatterChart>
        <c:scatterStyle val="lineMarker"/>
        <c:varyColors val="0"/>
        <c:ser>
          <c:idx val="0"/>
          <c:order val="0"/>
          <c:tx>
            <c:v>E = 0.0 m2/s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0</c:v>
                </c:pt>
                <c:pt idx="1">
                  <c:v>25</c:v>
                </c:pt>
                <c:pt idx="2">
                  <c:v>12.5</c:v>
                </c:pt>
                <c:pt idx="3">
                  <c:v>6.25</c:v>
                </c:pt>
                <c:pt idx="4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E = 0.2 m2/s</c:v>
          </c:tx>
          <c:spPr>
            <a:ln w="34925">
              <a:noFill/>
            </a:ln>
          </c:spPr>
          <c:marker>
            <c:symbol val="circle"/>
            <c:size val="12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$2:$A$6</c:f>
              <c:numCache>
                <c:formatCode>General</c:formatCode>
                <c:ptCount val="5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xVal>
          <c:yVal>
            <c:numRef>
              <c:f>Sheet1!$C$2:$C$6</c:f>
              <c:numCache>
                <c:formatCode>General</c:formatCode>
                <c:ptCount val="5"/>
                <c:pt idx="0">
                  <c:v>0</c:v>
                </c:pt>
                <c:pt idx="1">
                  <c:v>24.959999999999987</c:v>
                </c:pt>
                <c:pt idx="2">
                  <c:v>12.49</c:v>
                </c:pt>
                <c:pt idx="3">
                  <c:v>6.24</c:v>
                </c:pt>
                <c:pt idx="4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110272"/>
        <c:axId val="51112576"/>
      </c:scatterChart>
      <c:valAx>
        <c:axId val="51110272"/>
        <c:scaling>
          <c:orientation val="minMax"/>
          <c:max val="4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i="1" dirty="0"/>
                  <a:t>x </a:t>
                </a:r>
                <a:r>
                  <a:rPr lang="en-US" dirty="0"/>
                  <a:t>(m)</a:t>
                </a:r>
              </a:p>
            </c:rich>
          </c:tx>
          <c:layout/>
          <c:overlay val="0"/>
        </c:title>
        <c:numFmt formatCode="General" sourceLinked="1"/>
        <c:majorTickMark val="in"/>
        <c:minorTickMark val="out"/>
        <c:tickLblPos val="nextTo"/>
        <c:spPr>
          <a:ln>
            <a:solidFill>
              <a:schemeClr val="tx1"/>
            </a:solidFill>
          </a:ln>
        </c:spPr>
        <c:crossAx val="51112576"/>
        <c:crosses val="autoZero"/>
        <c:crossBetween val="midCat"/>
        <c:majorUnit val="1000"/>
        <c:minorUnit val="500"/>
      </c:valAx>
      <c:valAx>
        <c:axId val="511125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ncentration, mg/L</a:t>
                </a:r>
              </a:p>
            </c:rich>
          </c:tx>
          <c:layout>
            <c:manualLayout>
              <c:xMode val="edge"/>
              <c:yMode val="edge"/>
              <c:x val="2.533036631290658E-3"/>
              <c:y val="0.1047118566700901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511102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683333333333364"/>
          <c:y val="4.4375182268883064E-3"/>
          <c:w val="0.30316666666666747"/>
          <c:h val="0.21187863745292743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0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40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5D505-DB4A-400D-8C6A-96D7817EEA15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4BE125-F8BC-4EA0-86B1-9C106110AD93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2015508819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E8C9176-8185-444D-B034-2F8FB3965CE8}" type="datetimeFigureOut">
              <a:rPr lang="en-US"/>
              <a:pPr>
                <a:defRPr/>
              </a:pPr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6" rIns="91431" bIns="457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1" tIns="45716" rIns="91431" bIns="4571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B6BDBC7-EF08-402C-AE9B-9E52BD08785B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0465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BDBC7-EF08-402C-AE9B-9E52BD08785B}" type="slidenum">
              <a:rPr lang="ms-MY" smtClean="0"/>
              <a:pPr>
                <a:defRPr/>
              </a:pPr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78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USM 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1530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500813"/>
            <a:ext cx="8501063" cy="357187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572500" y="6500813"/>
            <a:ext cx="571500" cy="357187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0" y="714375"/>
            <a:ext cx="1714500" cy="714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0" y="714375"/>
            <a:ext cx="1214438" cy="7143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9" name="Rectangle 8"/>
          <p:cNvSpPr/>
          <p:nvPr/>
        </p:nvSpPr>
        <p:spPr>
          <a:xfrm>
            <a:off x="0" y="6357938"/>
            <a:ext cx="8501063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01D7C-CF3B-4435-880B-59437F8A3AC5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C8A44-8F2F-47A2-B192-7B6239FEE4C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94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7E6BD-78F4-4E1B-9239-2BC26553C676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04E48-DA8C-4FE7-BC5B-63A41F7DE7F9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04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48077-7D0F-4B22-8DD8-4D648E054A2A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612E6-26F3-41C9-9656-2EAF82991811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34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857208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AC7E0-A23D-418D-A4BE-32B85769D9F9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5A6F-309F-4C6F-AD29-4D33206BF82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7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38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AD766-CD64-44E2-AFB4-9E76C38FDB62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D8C8-C38C-49EB-AA4A-6CEEED6E67E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31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E3522-ABAD-48C8-B04C-4F9EA93367DA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A5BC2-1662-41DE-AA99-8A55357BBA8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074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8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10" name="Rectangle 9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D1317-CF66-4E77-B3EA-5BFD3CA495DE}" type="datetime1">
              <a:rPr lang="en-US" smtClean="0"/>
              <a:t>8/21/2018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FFB1-423B-42D5-A51E-BF095A5F17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54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4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37B17-AB9F-43C0-B1EA-E61D7C4538D0}" type="datetime1">
              <a:rPr lang="en-US" smtClean="0"/>
              <a:t>8/21/2018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7A2-6E52-40E4-A877-BC79E21B378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18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3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5" name="Rectangle 4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E32C0-C1AE-4B80-8669-718CD95D744F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D47F6-C01E-4FD0-933E-CF6AE21A3AF6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2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A1161-647A-4D5C-B7FC-B1B7F1BDFC47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F39F7-655F-490B-9768-DA500042A9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49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67E1B-A5D7-4F47-9B2A-6B0B8F88710E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AD4AC-158C-4C9C-880D-512A31156DD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07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E28395-30B8-4FF3-BEA5-63B90926E082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236F01-6668-4BAD-A71B-E67F73865A45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70" r:id="rId11"/>
  </p:sldLayoutIdLst>
  <p:hf sldNum="0"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nc-nd/4.0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5"/>
          <p:cNvSpPr>
            <a:spLocks noGrp="1"/>
          </p:cNvSpPr>
          <p:nvPr>
            <p:ph type="ctrTitle"/>
          </p:nvPr>
        </p:nvSpPr>
        <p:spPr>
          <a:xfrm>
            <a:off x="597877" y="1875969"/>
            <a:ext cx="7772400" cy="1485899"/>
          </a:xfrm>
        </p:spPr>
        <p:txBody>
          <a:bodyPr/>
          <a:lstStyle/>
          <a:p>
            <a:r>
              <a:rPr lang="en-MY" sz="4000" b="1" dirty="0" smtClean="0"/>
              <a:t>Introduction to I1DISP</a:t>
            </a:r>
            <a:endParaRPr lang="en-US" sz="32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:\Users\Teh Su Yean\Desktop\logo usm and soaring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26571" cy="1447800"/>
          </a:xfrm>
          <a:prstGeom prst="rect">
            <a:avLst/>
          </a:prstGeom>
          <a:noFill/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5569"/>
            <a:ext cx="6400800" cy="2403231"/>
          </a:xfrm>
        </p:spPr>
        <p:txBody>
          <a:bodyPr/>
          <a:lstStyle/>
          <a:p>
            <a:pPr marL="457200" indent="-457200" algn="l">
              <a:buFontTx/>
              <a:buChar char="-"/>
            </a:pPr>
            <a:r>
              <a:rPr lang="en-US" dirty="0" smtClean="0"/>
              <a:t>River Examples</a:t>
            </a:r>
          </a:p>
          <a:p>
            <a:pPr marL="457200" indent="-457200" algn="l">
              <a:buFontTx/>
              <a:buChar char="-"/>
            </a:pPr>
            <a:r>
              <a:rPr lang="en-US" dirty="0"/>
              <a:t>Lake Examples</a:t>
            </a:r>
          </a:p>
          <a:p>
            <a:pPr marL="457200" indent="-457200" algn="l">
              <a:buFontTx/>
              <a:buChar char="-"/>
            </a:pPr>
            <a:endParaRPr lang="en-MY" dirty="0"/>
          </a:p>
        </p:txBody>
      </p:sp>
      <p:pic>
        <p:nvPicPr>
          <p:cNvPr id="5" name="Picture 4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0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8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66" y="4134678"/>
            <a:ext cx="8915400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130040" imgH="406080" progId="Equation.DSMT4">
                  <p:embed/>
                </p:oleObj>
              </mc:Choice>
              <mc:Fallback>
                <p:oleObj name="Equation" r:id="rId4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- Summary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00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74339"/>
              </p:ext>
            </p:extLst>
          </p:nvPr>
        </p:nvGraphicFramePr>
        <p:xfrm>
          <a:off x="993776" y="2282826"/>
          <a:ext cx="7185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6" y="2282826"/>
                        <a:ext cx="7185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37854"/>
              </p:ext>
            </p:extLst>
          </p:nvPr>
        </p:nvGraphicFramePr>
        <p:xfrm>
          <a:off x="1027113" y="1560513"/>
          <a:ext cx="702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2197080" imgH="241200" progId="Equation.DSMT4">
                  <p:embed/>
                </p:oleObj>
              </mc:Choice>
              <mc:Fallback>
                <p:oleObj name="Equation" r:id="rId5" imgW="2197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560513"/>
                        <a:ext cx="702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38939"/>
              </p:ext>
            </p:extLst>
          </p:nvPr>
        </p:nvGraphicFramePr>
        <p:xfrm>
          <a:off x="1033463" y="2970213"/>
          <a:ext cx="7021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2197080" imgH="241200" progId="Equation.DSMT4">
                  <p:embed/>
                </p:oleObj>
              </mc:Choice>
              <mc:Fallback>
                <p:oleObj name="Equation" r:id="rId7" imgW="2197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70213"/>
                        <a:ext cx="70215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02365"/>
              </p:ext>
            </p:extLst>
          </p:nvPr>
        </p:nvGraphicFramePr>
        <p:xfrm>
          <a:off x="1069976" y="3656013"/>
          <a:ext cx="75072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2349360" imgH="241200" progId="Equation.DSMT4">
                  <p:embed/>
                </p:oleObj>
              </mc:Choice>
              <mc:Fallback>
                <p:oleObj name="Equation" r:id="rId9" imgW="23493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6" y="3656013"/>
                        <a:ext cx="75072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– I1DISP Solution</a:t>
            </a:r>
            <a:endParaRPr lang="en-MY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54" y="1365005"/>
            <a:ext cx="7753090" cy="471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Callout 3"/>
          <p:cNvSpPr/>
          <p:nvPr/>
        </p:nvSpPr>
        <p:spPr>
          <a:xfrm>
            <a:off x="6255657" y="1959429"/>
            <a:ext cx="1233714" cy="1596571"/>
          </a:xfrm>
          <a:prstGeom prst="rightArrowCallou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355" y="2168967"/>
            <a:ext cx="785586" cy="13878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04560" y="2493569"/>
            <a:ext cx="420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?</a:t>
            </a:r>
            <a:endParaRPr lang="en-MY" sz="3200" b="1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3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ake Examples</a:t>
            </a:r>
            <a:endParaRPr lang="en-MY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MY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54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MY" dirty="0"/>
          </a:p>
        </p:txBody>
      </p:sp>
      <p:sp>
        <p:nvSpPr>
          <p:cNvPr id="4" name="Content Placeholder 7"/>
          <p:cNvSpPr>
            <a:spLocks noGrp="1"/>
          </p:cNvSpPr>
          <p:nvPr>
            <p:ph idx="1"/>
          </p:nvPr>
        </p:nvSpPr>
        <p:spPr>
          <a:xfrm>
            <a:off x="457200" y="1037492"/>
            <a:ext cx="8229600" cy="528710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MY" dirty="0">
                <a:latin typeface="Times New Roman" pitchFamily="18" charset="0"/>
                <a:cs typeface="Times New Roman" pitchFamily="18" charset="0"/>
              </a:rPr>
              <a:t>A lake has the following characteristic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MY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MY" dirty="0">
                <a:latin typeface="Times New Roman" pitchFamily="18" charset="0"/>
                <a:cs typeface="Times New Roman" pitchFamily="18" charset="0"/>
              </a:rPr>
              <a:t>	Volume = 50,000 m</a:t>
            </a:r>
            <a:r>
              <a:rPr lang="en-MY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buNone/>
            </a:pPr>
            <a:r>
              <a:rPr lang="en-MY" dirty="0">
                <a:latin typeface="Times New Roman" pitchFamily="18" charset="0"/>
                <a:cs typeface="Times New Roman" pitchFamily="18" charset="0"/>
              </a:rPr>
              <a:t>	Mean depth = 2 m</a:t>
            </a:r>
          </a:p>
          <a:p>
            <a:pPr marL="0" indent="0" algn="just">
              <a:buNone/>
            </a:pPr>
            <a:r>
              <a:rPr lang="en-MY" dirty="0">
                <a:latin typeface="Times New Roman" pitchFamily="18" charset="0"/>
                <a:cs typeface="Times New Roman" pitchFamily="18" charset="0"/>
              </a:rPr>
              <a:t>	Inflow = outflow = 7500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MY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MY" dirty="0">
                <a:latin typeface="Times New Roman" pitchFamily="18" charset="0"/>
                <a:cs typeface="Times New Roman" pitchFamily="18" charset="0"/>
              </a:rPr>
              <a:t>The lake receives the input of a pollutant from three sources: a factory discharge of 50 kg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dirty="0">
                <a:latin typeface="Times New Roman" pitchFamily="18" charset="0"/>
                <a:cs typeface="Times New Roman" pitchFamily="18" charset="0"/>
              </a:rPr>
              <a:t>a flux from atmosphere of 0.6 g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dirty="0">
                <a:latin typeface="Times New Roman" pitchFamily="18" charset="0"/>
                <a:cs typeface="Times New Roman" pitchFamily="18" charset="0"/>
              </a:rPr>
              <a:t>and the inflow stream that has a concentration of 10 mg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MY" dirty="0">
                <a:latin typeface="Times New Roman" pitchFamily="18" charset="0"/>
                <a:cs typeface="Times New Roman" pitchFamily="18" charset="0"/>
              </a:rPr>
              <a:t>If the pollutant decays at the rate of 0.25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dirty="0">
                <a:latin typeface="Times New Roman" pitchFamily="18" charset="0"/>
                <a:cs typeface="Times New Roman" pitchFamily="18" charset="0"/>
              </a:rPr>
              <a:t>determine the steady-state concent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MY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– Analytical Solution</a:t>
            </a:r>
            <a:endParaRPr lang="en-MY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91" y="1200359"/>
            <a:ext cx="8571139" cy="405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5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1 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1DISP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0586"/>
            <a:ext cx="8229600" cy="4965578"/>
          </a:xfrm>
        </p:spPr>
        <p:txBody>
          <a:bodyPr/>
          <a:lstStyle/>
          <a:p>
            <a:endParaRPr lang="en-MY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44" y="1160586"/>
            <a:ext cx="7418510" cy="4764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299" y="3531424"/>
            <a:ext cx="5256701" cy="332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47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en-MY" dirty="0"/>
          </a:p>
        </p:txBody>
      </p:sp>
      <p:sp>
        <p:nvSpPr>
          <p:cNvPr id="4" name="Content Placeholder 7"/>
          <p:cNvSpPr>
            <a:spLocks noGrp="1"/>
          </p:cNvSpPr>
          <p:nvPr>
            <p:ph idx="1"/>
          </p:nvPr>
        </p:nvSpPr>
        <p:spPr>
          <a:xfrm>
            <a:off x="457200" y="1037492"/>
            <a:ext cx="8229600" cy="528710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A pond with a single inflow stream has the following characteristics:</a:t>
            </a:r>
          </a:p>
          <a:p>
            <a:pPr marL="0" indent="0" algn="just">
              <a:buNone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depth = 3 m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; Surface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area = 2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MY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; Residence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time = 2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weeks ; Inflow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BOD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4 mg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MY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subdivision housing 1000 people will discharge raw sewage into this system. Each individual contributes about 150 gal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capita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of wastewater and 0.25 </a:t>
            </a:r>
            <a:r>
              <a:rPr lang="en-MY" sz="2800" dirty="0" err="1">
                <a:latin typeface="Times New Roman" pitchFamily="18" charset="0"/>
                <a:cs typeface="Times New Roman" pitchFamily="18" charset="0"/>
              </a:rPr>
              <a:t>lb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capita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of BOD.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the BOD decays at a rate of 0.1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and settles at a rate of 0.1 m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, Determine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the steady-state concentration for the lake with and without the subdivision.</a:t>
            </a:r>
          </a:p>
          <a:p>
            <a:pPr marL="0" indent="0" algn="just">
              <a:buNone/>
            </a:pPr>
            <a:endParaRPr lang="en-MY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MY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07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078"/>
            <a:ext cx="8229600" cy="5071086"/>
          </a:xfrm>
        </p:spPr>
        <p:txBody>
          <a:bodyPr/>
          <a:lstStyle/>
          <a:p>
            <a:pPr marL="0" indent="0">
              <a:buNone/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Determine </a:t>
            </a:r>
            <a:r>
              <a:rPr lang="en-MY" sz="2800" dirty="0">
                <a:latin typeface="Times New Roman" pitchFamily="18" charset="0"/>
                <a:cs typeface="Times New Roman" pitchFamily="18" charset="0"/>
              </a:rPr>
              <a:t>the steady-state concentration for the lake with and without the subdivision.</a:t>
            </a:r>
          </a:p>
          <a:p>
            <a:endParaRPr lang="en-MY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66603"/>
              </p:ext>
            </p:extLst>
          </p:nvPr>
        </p:nvGraphicFramePr>
        <p:xfrm>
          <a:off x="439991" y="4171950"/>
          <a:ext cx="7418157" cy="175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3454200" imgH="812520" progId="Equation.DSMT4">
                  <p:embed/>
                </p:oleObj>
              </mc:Choice>
              <mc:Fallback>
                <p:oleObj name="Equation" r:id="rId3" imgW="345420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91" y="4171950"/>
                        <a:ext cx="7418157" cy="1754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93335"/>
              </p:ext>
            </p:extLst>
          </p:nvPr>
        </p:nvGraphicFramePr>
        <p:xfrm>
          <a:off x="457200" y="2264141"/>
          <a:ext cx="7826872" cy="1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3644640" imgH="812520" progId="Equation.DSMT4">
                  <p:embed/>
                </p:oleObj>
              </mc:Choice>
              <mc:Fallback>
                <p:oleObj name="Equation" r:id="rId5" imgW="36446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64141"/>
                        <a:ext cx="7826872" cy="1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73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 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ithout Subdivis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70926"/>
              </p:ext>
            </p:extLst>
          </p:nvPr>
        </p:nvGraphicFramePr>
        <p:xfrm>
          <a:off x="457200" y="1191114"/>
          <a:ext cx="782637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3644640" imgH="812520" progId="Equation.DSMT4">
                  <p:embed/>
                </p:oleObj>
              </mc:Choice>
              <mc:Fallback>
                <p:oleObj name="Equation" r:id="rId3" imgW="36446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91114"/>
                        <a:ext cx="782637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06138"/>
              </p:ext>
            </p:extLst>
          </p:nvPr>
        </p:nvGraphicFramePr>
        <p:xfrm>
          <a:off x="355598" y="2572195"/>
          <a:ext cx="3965021" cy="45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1981080" imgH="228600" progId="Equation.DSMT4">
                  <p:embed/>
                </p:oleObj>
              </mc:Choice>
              <mc:Fallback>
                <p:oleObj name="Equation" r:id="rId5" imgW="1981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8" y="2572195"/>
                        <a:ext cx="3965021" cy="45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87358"/>
              </p:ext>
            </p:extLst>
          </p:nvPr>
        </p:nvGraphicFramePr>
        <p:xfrm>
          <a:off x="260349" y="3016696"/>
          <a:ext cx="8556869" cy="8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4267080" imgH="444240" progId="Equation.DSMT4">
                  <p:embed/>
                </p:oleObj>
              </mc:Choice>
              <mc:Fallback>
                <p:oleObj name="Equation" r:id="rId7" imgW="426708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49" y="3016696"/>
                        <a:ext cx="8556869" cy="89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28348"/>
              </p:ext>
            </p:extLst>
          </p:nvPr>
        </p:nvGraphicFramePr>
        <p:xfrm>
          <a:off x="5808661" y="2723383"/>
          <a:ext cx="2851745" cy="48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1" y="2723383"/>
                        <a:ext cx="2851745" cy="48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84734" y="1819333"/>
            <a:ext cx="59756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en-MY" sz="2400" dirty="0">
                <a:latin typeface="Times New Roman" pitchFamily="18" charset="0"/>
                <a:cs typeface="Times New Roman" pitchFamily="18" charset="0"/>
              </a:rPr>
              <a:t>Inflow BOD = 4 mg 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MY" sz="24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MY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sz="2400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2400" i="1" baseline="-25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n</a:t>
            </a:r>
            <a:r>
              <a:rPr lang="en-MY" sz="2400" i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MY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0.004 kg/m</a:t>
            </a:r>
            <a:r>
              <a:rPr lang="en-MY" sz="2400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en-MY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11101"/>
              </p:ext>
            </p:extLst>
          </p:nvPr>
        </p:nvGraphicFramePr>
        <p:xfrm>
          <a:off x="355598" y="3973022"/>
          <a:ext cx="8748713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4495680" imgH="1447560" progId="Equation.DSMT4">
                  <p:embed/>
                </p:oleObj>
              </mc:Choice>
              <mc:Fallback>
                <p:oleObj name="Equation" r:id="rId11" imgW="4495680" imgH="1447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8" y="3973022"/>
                        <a:ext cx="8748713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40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River Examples</a:t>
            </a:r>
            <a:endParaRPr lang="en-MY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xamples 3.1 – 3.3 </a:t>
            </a:r>
            <a:endParaRPr lang="en-MY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3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 – Without Subdivis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89587"/>
              </p:ext>
            </p:extLst>
          </p:nvPr>
        </p:nvGraphicFramePr>
        <p:xfrm>
          <a:off x="457200" y="1190625"/>
          <a:ext cx="782637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3644900" imgH="812800" progId="Equation.DSMT4">
                  <p:embed/>
                </p:oleObj>
              </mc:Choice>
              <mc:Fallback>
                <p:oleObj name="Equation" r:id="rId3" imgW="3644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90625"/>
                        <a:ext cx="782637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87869"/>
              </p:ext>
            </p:extLst>
          </p:nvPr>
        </p:nvGraphicFramePr>
        <p:xfrm>
          <a:off x="2746497" y="1762369"/>
          <a:ext cx="3040187" cy="51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497" y="1762369"/>
                        <a:ext cx="3040187" cy="51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72923"/>
              </p:ext>
            </p:extLst>
          </p:nvPr>
        </p:nvGraphicFramePr>
        <p:xfrm>
          <a:off x="2746497" y="2426830"/>
          <a:ext cx="2525590" cy="51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497" y="2426830"/>
                        <a:ext cx="2525590" cy="51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15916"/>
              </p:ext>
            </p:extLst>
          </p:nvPr>
        </p:nvGraphicFramePr>
        <p:xfrm>
          <a:off x="2746497" y="3081968"/>
          <a:ext cx="2858479" cy="43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6497" y="3081968"/>
                        <a:ext cx="2858479" cy="43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74776"/>
              </p:ext>
            </p:extLst>
          </p:nvPr>
        </p:nvGraphicFramePr>
        <p:xfrm>
          <a:off x="1030043" y="4023092"/>
          <a:ext cx="7036309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1" imgW="2616120" imgH="393480" progId="Equation.DSMT4">
                  <p:embed/>
                </p:oleObj>
              </mc:Choice>
              <mc:Fallback>
                <p:oleObj name="Equation" r:id="rId11" imgW="2616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0043" y="4023092"/>
                        <a:ext cx="7036309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2 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divis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48015"/>
              </p:ext>
            </p:extLst>
          </p:nvPr>
        </p:nvGraphicFramePr>
        <p:xfrm>
          <a:off x="661988" y="1190625"/>
          <a:ext cx="74168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3454200" imgH="812520" progId="Equation.DSMT4">
                  <p:embed/>
                </p:oleObj>
              </mc:Choice>
              <mc:Fallback>
                <p:oleObj name="Equation" r:id="rId3" imgW="34542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190625"/>
                        <a:ext cx="74168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22109"/>
              </p:ext>
            </p:extLst>
          </p:nvPr>
        </p:nvGraphicFramePr>
        <p:xfrm>
          <a:off x="267066" y="2685821"/>
          <a:ext cx="3040187" cy="51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6" y="2685821"/>
                        <a:ext cx="3040187" cy="51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41344"/>
              </p:ext>
            </p:extLst>
          </p:nvPr>
        </p:nvGraphicFramePr>
        <p:xfrm>
          <a:off x="220907" y="3262742"/>
          <a:ext cx="2525590" cy="51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7" y="3262742"/>
                        <a:ext cx="2525590" cy="51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9104"/>
              </p:ext>
            </p:extLst>
          </p:nvPr>
        </p:nvGraphicFramePr>
        <p:xfrm>
          <a:off x="220907" y="3780725"/>
          <a:ext cx="2858479" cy="43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07" y="3780725"/>
                        <a:ext cx="2858479" cy="43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82523"/>
              </p:ext>
            </p:extLst>
          </p:nvPr>
        </p:nvGraphicFramePr>
        <p:xfrm>
          <a:off x="566738" y="5081588"/>
          <a:ext cx="75469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1" imgW="2806560" imgH="393480" progId="Equation.DSMT4">
                  <p:embed/>
                </p:oleObj>
              </mc:Choice>
              <mc:Fallback>
                <p:oleObj name="Equation" r:id="rId11" imgW="280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738" y="5081588"/>
                        <a:ext cx="7546975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47433"/>
              </p:ext>
            </p:extLst>
          </p:nvPr>
        </p:nvGraphicFramePr>
        <p:xfrm>
          <a:off x="4444145" y="2102079"/>
          <a:ext cx="36099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3" imgW="1917360" imgH="1168200" progId="Equation.DSMT4">
                  <p:embed/>
                </p:oleObj>
              </mc:Choice>
              <mc:Fallback>
                <p:oleObj name="Equation" r:id="rId13" imgW="19173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145" y="2102079"/>
                        <a:ext cx="360997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86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1DISP Without Sub</a:t>
            </a:r>
            <a:endParaRPr lang="en-MY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36" y="1173773"/>
            <a:ext cx="6580187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525" y="3288323"/>
            <a:ext cx="5705475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52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1DISP With Sub</a:t>
            </a:r>
            <a:endParaRPr lang="en-MY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183298"/>
            <a:ext cx="6570663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3288323"/>
            <a:ext cx="5648325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21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2269019" y="2631918"/>
            <a:ext cx="4605961" cy="1470025"/>
          </a:xfrm>
        </p:spPr>
        <p:txBody>
          <a:bodyPr/>
          <a:lstStyle/>
          <a:p>
            <a:pPr>
              <a:tabLst>
                <a:tab pos="6632575" algn="l"/>
              </a:tabLst>
            </a:pPr>
            <a:r>
              <a:rPr lang="en-US" b="1" dirty="0" smtClean="0"/>
              <a:t>Thank you</a:t>
            </a:r>
            <a:endParaRPr lang="ms-MY" dirty="0"/>
          </a:p>
        </p:txBody>
      </p:sp>
      <p:sp>
        <p:nvSpPr>
          <p:cNvPr id="5" name="Subtitle 3"/>
          <p:cNvSpPr txBox="1">
            <a:spLocks/>
          </p:cNvSpPr>
          <p:nvPr/>
        </p:nvSpPr>
        <p:spPr bwMode="auto">
          <a:xfrm>
            <a:off x="1371600" y="5321300"/>
            <a:ext cx="64008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ed by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oc. Prof. Dr. Teh Su Yean | School of Mathematical Science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4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- Summary</a:t>
            </a:r>
            <a:endParaRPr lang="en-MY" dirty="0"/>
          </a:p>
        </p:txBody>
      </p:sp>
      <p:sp>
        <p:nvSpPr>
          <p:cNvPr id="6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1130040" imgH="406080" progId="Equation.DSMT4">
                  <p:embed/>
                </p:oleObj>
              </mc:Choice>
              <mc:Fallback>
                <p:oleObj name="Equation" r:id="rId4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1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77773"/>
              </p:ext>
            </p:extLst>
          </p:nvPr>
        </p:nvGraphicFramePr>
        <p:xfrm>
          <a:off x="1848094" y="1533525"/>
          <a:ext cx="4603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94" y="1533525"/>
                        <a:ext cx="4603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97131"/>
              </p:ext>
            </p:extLst>
          </p:nvPr>
        </p:nvGraphicFramePr>
        <p:xfrm>
          <a:off x="1848094" y="2400300"/>
          <a:ext cx="5106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94" y="2400300"/>
                        <a:ext cx="5106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32385"/>
              </p:ext>
            </p:extLst>
          </p:nvPr>
        </p:nvGraphicFramePr>
        <p:xfrm>
          <a:off x="1848094" y="3286125"/>
          <a:ext cx="534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2019240" imgH="241200" progId="Equation.DSMT4">
                  <p:embed/>
                </p:oleObj>
              </mc:Choice>
              <mc:Fallback>
                <p:oleObj name="Equation" r:id="rId7" imgW="2019240" imgH="24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94" y="3286125"/>
                        <a:ext cx="5343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823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– I1DISP Solution</a:t>
            </a:r>
            <a:endParaRPr lang="en-MY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30" y="1084383"/>
            <a:ext cx="7095372" cy="4561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569" y="3483429"/>
            <a:ext cx="5325004" cy="3258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96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2 m</a:t>
            </a:r>
            <a:r>
              <a:rPr lang="en-MY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4724400" y="3286125"/>
          <a:ext cx="3975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396800" imgH="406080" progId="Equation.DSMT4">
                  <p:embed/>
                </p:oleObj>
              </mc:Choice>
              <mc:Fallback>
                <p:oleObj name="Equation" r:id="rId4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86125"/>
                        <a:ext cx="39751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- Summary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0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81714"/>
              </p:ext>
            </p:extLst>
          </p:nvPr>
        </p:nvGraphicFramePr>
        <p:xfrm>
          <a:off x="474663" y="1409700"/>
          <a:ext cx="8197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565360" imgH="241200" progId="Equation.DSMT4">
                  <p:embed/>
                </p:oleObj>
              </mc:Choice>
              <mc:Fallback>
                <p:oleObj name="Equation" r:id="rId3" imgW="2565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409700"/>
                        <a:ext cx="8197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85457"/>
              </p:ext>
            </p:extLst>
          </p:nvPr>
        </p:nvGraphicFramePr>
        <p:xfrm>
          <a:off x="452438" y="2247900"/>
          <a:ext cx="8239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247900"/>
                        <a:ext cx="8239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02036"/>
              </p:ext>
            </p:extLst>
          </p:nvPr>
        </p:nvGraphicFramePr>
        <p:xfrm>
          <a:off x="461963" y="3086100"/>
          <a:ext cx="7996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2501640" imgH="241200" progId="Equation.DSMT4">
                  <p:embed/>
                </p:oleObj>
              </mc:Choice>
              <mc:Fallback>
                <p:oleObj name="Equation" r:id="rId7" imgW="25016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086100"/>
                        <a:ext cx="79962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542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– I1DISP Solution</a:t>
            </a:r>
            <a:endParaRPr lang="en-MY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68" y="1091973"/>
            <a:ext cx="7114982" cy="458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937" y="3383529"/>
            <a:ext cx="5473195" cy="3326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3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Chart 26"/>
          <p:cNvGraphicFramePr/>
          <p:nvPr/>
        </p:nvGraphicFramePr>
        <p:xfrm>
          <a:off x="228600" y="3048000"/>
          <a:ext cx="8763000" cy="3505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119064" y="1338264"/>
          <a:ext cx="8915399" cy="1501140"/>
        </p:xfrm>
        <a:graphic>
          <a:graphicData uri="http://schemas.openxmlformats.org/drawingml/2006/table">
            <a:tbl>
              <a:tblPr/>
              <a:tblGrid>
                <a:gridCol w="1830314"/>
                <a:gridCol w="1417017"/>
                <a:gridCol w="1417017"/>
                <a:gridCol w="1417017"/>
                <a:gridCol w="1417017"/>
                <a:gridCol w="1417017"/>
              </a:tblGrid>
              <a:tr h="1905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 (mg/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 (m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xample 3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xample 3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3081336" y="3095632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443288" y="309086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09864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990976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624264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810000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176464" y="3114680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362200" y="3109912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543176" y="3124200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895600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276600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3700" b="1" i="0" kern="1200" spc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/>
                <a:ea typeface="+mn-ea"/>
                <a:cs typeface="Times New Roman"/>
              </a:rPr>
              <a:t>Examples 3.1 &amp; 3.2:</a:t>
            </a:r>
            <a:r>
              <a:rPr lang="en-US" sz="3700" b="1" i="0" kern="1200" spc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/>
                <a:ea typeface="+mn-ea"/>
                <a:cs typeface="Times New Roman"/>
              </a:rPr>
              <a:t> Comparison</a:t>
            </a:r>
            <a:endParaRPr lang="en-MY" dirty="0" smtClean="0">
              <a:effectLst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74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2</Template>
  <TotalTime>0</TotalTime>
  <Words>505</Words>
  <Application>Microsoft Office PowerPoint</Application>
  <PresentationFormat>On-screen Show (4:3)</PresentationFormat>
  <Paragraphs>97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resentation2</vt:lpstr>
      <vt:lpstr>Equation</vt:lpstr>
      <vt:lpstr>Introduction to I1DISP</vt:lpstr>
      <vt:lpstr>River Examples</vt:lpstr>
      <vt:lpstr>Example 3.1 - Summary</vt:lpstr>
      <vt:lpstr>Example 3.1 – Analytical Solution</vt:lpstr>
      <vt:lpstr>Example 3.1 – I1DISP Solution</vt:lpstr>
      <vt:lpstr>Example 3.2 - Summary</vt:lpstr>
      <vt:lpstr>Example 3.2 – Analytical Solution</vt:lpstr>
      <vt:lpstr>Example 3.2 – I1DISP Solution</vt:lpstr>
      <vt:lpstr>Examples 3.1 &amp; 3.2: Comparison</vt:lpstr>
      <vt:lpstr>Example 3.3 - Summary</vt:lpstr>
      <vt:lpstr>Example 3.3 – Analytical Solution</vt:lpstr>
      <vt:lpstr>Example 3.3 – I1DISP Solution</vt:lpstr>
      <vt:lpstr>Lake Examples</vt:lpstr>
      <vt:lpstr>Example 1</vt:lpstr>
      <vt:lpstr>Example 1 – Analytical Solution</vt:lpstr>
      <vt:lpstr>Example 1 – I1DISP Solution</vt:lpstr>
      <vt:lpstr>Example 2</vt:lpstr>
      <vt:lpstr>Example 2 </vt:lpstr>
      <vt:lpstr>Example 2 – Without Subdivision</vt:lpstr>
      <vt:lpstr>Example 2 – Without Subdivision</vt:lpstr>
      <vt:lpstr>Example 2 – With Subdivision</vt:lpstr>
      <vt:lpstr>Example 2 – I1DISP Without Sub</vt:lpstr>
      <vt:lpstr>Example 2 – I1DISP With Sub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8-21T05:59:47Z</dcterms:created>
  <dcterms:modified xsi:type="dcterms:W3CDTF">2018-08-21T06:00:20Z</dcterms:modified>
</cp:coreProperties>
</file>